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61B035" w14:textId="77777777" w:rsidR="00DD617F" w:rsidRPr="00660195" w:rsidRDefault="00DD617F" w:rsidP="00DD617F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14:paraId="2AB1C762" w14:textId="77777777" w:rsidR="00DD617F" w:rsidRPr="00660195" w:rsidRDefault="00DD617F" w:rsidP="00DD617F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013AC42F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3A8969F" w14:textId="65B13FBF" w:rsidR="00DD617F" w:rsidRPr="00DD617F" w:rsidRDefault="00DD617F" w:rsidP="00DD617F">
      <w:pPr>
        <w:rPr>
          <w:rFonts w:ascii="Arial" w:hAnsi="Arial" w:cs="Arial"/>
          <w:b/>
          <w:sz w:val="28"/>
          <w:szCs w:val="28"/>
        </w:rPr>
      </w:pPr>
      <w:r w:rsidRPr="00DD617F">
        <w:rPr>
          <w:rFonts w:ascii="Arial" w:hAnsi="Arial" w:cs="Arial"/>
          <w:b/>
          <w:sz w:val="32"/>
          <w:szCs w:val="32"/>
        </w:rPr>
        <w:t xml:space="preserve">Part </w:t>
      </w:r>
      <w:r>
        <w:rPr>
          <w:rFonts w:ascii="Arial" w:hAnsi="Arial" w:cs="Arial"/>
          <w:b/>
          <w:sz w:val="32"/>
          <w:szCs w:val="32"/>
        </w:rPr>
        <w:t>B</w:t>
      </w:r>
      <w:r w:rsidRPr="00DD617F">
        <w:rPr>
          <w:rFonts w:ascii="Arial" w:hAnsi="Arial" w:cs="Arial"/>
          <w:b/>
          <w:sz w:val="32"/>
          <w:szCs w:val="32"/>
        </w:rPr>
        <w:t xml:space="preserve">: </w:t>
      </w:r>
      <w:r w:rsidRPr="00DD617F">
        <w:rPr>
          <w:rFonts w:ascii="Arial" w:hAnsi="Arial" w:cs="Arial"/>
          <w:b/>
          <w:sz w:val="28"/>
          <w:szCs w:val="28"/>
        </w:rPr>
        <w:t>DETERMINING THE WAVELENGTH OF AN UNKNOWN LED.</w:t>
      </w:r>
    </w:p>
    <w:p w14:paraId="777C0452" w14:textId="1357A02D" w:rsidR="00DD617F" w:rsidRDefault="00DD617F" w:rsidP="00DD617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BBEB945" w14:textId="6EC095D6" w:rsidR="00DD617F" w:rsidRPr="00893B91" w:rsidRDefault="00DD617F" w:rsidP="00DD617F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1</w:t>
      </w:r>
      <w:r w:rsidR="00AD0CF0">
        <w:rPr>
          <w:rFonts w:ascii="Arial" w:hAnsi="Arial" w:cs="Arial"/>
          <w:b/>
          <w:sz w:val="36"/>
          <w:szCs w:val="36"/>
        </w:rPr>
        <w:t>0</w:t>
      </w:r>
    </w:p>
    <w:p w14:paraId="0ED67319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40A3044" w14:textId="34A66350" w:rsidR="00DD617F" w:rsidRPr="002A0BFB" w:rsidRDefault="002A0BFB" w:rsidP="00DD617F">
      <w:pPr>
        <w:spacing w:after="0" w:line="240" w:lineRule="auto"/>
        <w:rPr>
          <w:rFonts w:ascii="Arial" w:hAnsi="Arial" w:cs="Arial"/>
          <w:b/>
          <w:sz w:val="40"/>
          <w:szCs w:val="40"/>
        </w:rPr>
      </w:pPr>
      <w:r w:rsidRPr="002A0BFB">
        <w:rPr>
          <w:rFonts w:ascii="Arial" w:hAnsi="Arial" w:cs="Arial"/>
          <w:b/>
          <w:sz w:val="40"/>
          <w:szCs w:val="40"/>
        </w:rPr>
        <w:t>ANSWERS</w:t>
      </w:r>
    </w:p>
    <w:p w14:paraId="25EA84A9" w14:textId="77777777" w:rsidR="00DD617F" w:rsidRDefault="00DD617F" w:rsidP="00DD617F">
      <w:pPr>
        <w:spacing w:line="240" w:lineRule="auto"/>
        <w:rPr>
          <w:rFonts w:ascii="Arial" w:hAnsi="Arial" w:cs="Arial"/>
          <w:b/>
        </w:rPr>
      </w:pPr>
    </w:p>
    <w:p w14:paraId="1E75097B" w14:textId="77777777" w:rsidR="00DD617F" w:rsidRPr="000C7850" w:rsidRDefault="00DD617F" w:rsidP="00DD617F">
      <w:r>
        <w:t>The threshold voltage at which a semiconductor LED turns on gives a measure of the bandgap or emission wavelength of the LED through the following relationship:</w:t>
      </w:r>
    </w:p>
    <w:p w14:paraId="1E75B05E" w14:textId="77777777" w:rsidR="00DD617F" w:rsidRDefault="00DD617F" w:rsidP="00DD617F">
      <w:pPr>
        <w:jc w:val="center"/>
        <w:rPr>
          <w:b/>
        </w:rPr>
      </w:pPr>
      <w:r w:rsidRPr="00A25227">
        <w:rPr>
          <w:b/>
          <w:position w:val="-46"/>
        </w:rPr>
        <w:object w:dxaOrig="960" w:dyaOrig="1040" w14:anchorId="28BE0F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52.65pt" o:ole="">
            <v:imagedata r:id="rId7" o:title=""/>
          </v:shape>
          <o:OLEObject Type="Embed" ProgID="Equation.DSMT4" ShapeID="_x0000_i1025" DrawAspect="Content" ObjectID="_1625988808" r:id="rId8"/>
        </w:object>
      </w:r>
      <w:r>
        <w:rPr>
          <w:b/>
        </w:rPr>
        <w:t xml:space="preserve"> </w:t>
      </w:r>
    </w:p>
    <w:p w14:paraId="4CCB8B32" w14:textId="62820847" w:rsidR="00A25227" w:rsidRDefault="00DD617F" w:rsidP="00E82AE9">
      <w:pPr>
        <w:rPr>
          <w:b/>
        </w:rPr>
      </w:pPr>
      <w:r>
        <w:rPr>
          <w:b/>
        </w:rPr>
        <w:t>The following circuit was constructed</w:t>
      </w:r>
      <w:r w:rsidRPr="00263A1D">
        <w:rPr>
          <w:b/>
        </w:rPr>
        <w:t>:</w:t>
      </w:r>
    </w:p>
    <w:p w14:paraId="2933F02A" w14:textId="554F87CE" w:rsidR="005B38A8" w:rsidRPr="00CD7390" w:rsidRDefault="00AA3D81" w:rsidP="005B38A8">
      <w:pPr>
        <w:rPr>
          <w:b/>
          <w:color w:val="FFFFFF" w:themeColor="background1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979356" wp14:editId="14D40B98">
                <wp:simplePos x="0" y="0"/>
                <wp:positionH relativeFrom="column">
                  <wp:posOffset>3313853</wp:posOffset>
                </wp:positionH>
                <wp:positionV relativeFrom="paragraph">
                  <wp:posOffset>1886374</wp:posOffset>
                </wp:positionV>
                <wp:extent cx="374650" cy="361950"/>
                <wp:effectExtent l="0" t="0" r="2540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7EF1F57" id="Oval 13" o:spid="_x0000_s1026" style="position:absolute;margin-left:260.95pt;margin-top:148.55pt;width:29.5pt;height:28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" fillcolor="white [3212]" strokecolor="#1f3763 [1604]" strokeweight="1pt">
                <v:stroke joinstyle="miter"/>
              </v:oval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0D12B7" wp14:editId="5DC83B55">
                <wp:simplePos x="0" y="0"/>
                <wp:positionH relativeFrom="column">
                  <wp:posOffset>2235200</wp:posOffset>
                </wp:positionH>
                <wp:positionV relativeFrom="paragraph">
                  <wp:posOffset>1836631</wp:posOffset>
                </wp:positionV>
                <wp:extent cx="374650" cy="361950"/>
                <wp:effectExtent l="0" t="0" r="254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31DD551E" id="Oval 4" o:spid="_x0000_s1026" style="position:absolute;margin-left:176pt;margin-top:144.6pt;width:29.5pt;height:28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" filled="f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81CCB0" wp14:editId="4041DBA6">
                <wp:simplePos x="0" y="0"/>
                <wp:positionH relativeFrom="column">
                  <wp:posOffset>3337136</wp:posOffset>
                </wp:positionH>
                <wp:positionV relativeFrom="paragraph">
                  <wp:posOffset>1885950</wp:posOffset>
                </wp:positionV>
                <wp:extent cx="317500" cy="3259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F02D99" w14:textId="77777777" w:rsidR="007F0EB6" w:rsidRPr="00825F7C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1481CCB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62.75pt;margin-top:148.5pt;width:25pt;height:25.6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" filled="f" stroked="f" strokeweight=".5pt">
                <v:textbox>
                  <w:txbxContent>
                    <w:p w14:paraId="26F02D99" w14:textId="77777777" w:rsidR="007F0EB6" w:rsidRPr="00825F7C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F859D" wp14:editId="1D35958E">
                <wp:simplePos x="0" y="0"/>
                <wp:positionH relativeFrom="column">
                  <wp:posOffset>3483822</wp:posOffset>
                </wp:positionH>
                <wp:positionV relativeFrom="paragraph">
                  <wp:posOffset>1795145</wp:posOffset>
                </wp:positionV>
                <wp:extent cx="4445" cy="567690"/>
                <wp:effectExtent l="0" t="0" r="33655" b="2286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6769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AE8946C" id="Straight Connector 3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pt,141.35pt" to="274.65pt,18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B737F0" wp14:editId="2EE9B360">
                <wp:simplePos x="0" y="0"/>
                <wp:positionH relativeFrom="column">
                  <wp:posOffset>2433955</wp:posOffset>
                </wp:positionH>
                <wp:positionV relativeFrom="paragraph">
                  <wp:posOffset>1793240</wp:posOffset>
                </wp:positionV>
                <wp:extent cx="1049867" cy="4233"/>
                <wp:effectExtent l="0" t="0" r="36195" b="3429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C3BBF88" id="Straight Connector 29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65pt,141.2pt" to="274.3pt,1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9344C3" wp14:editId="6AC1D357">
                <wp:simplePos x="0" y="0"/>
                <wp:positionH relativeFrom="column">
                  <wp:posOffset>2451099</wp:posOffset>
                </wp:positionH>
                <wp:positionV relativeFrom="paragraph">
                  <wp:posOffset>2362835</wp:posOffset>
                </wp:positionV>
                <wp:extent cx="1049867" cy="4233"/>
                <wp:effectExtent l="0" t="0" r="36195" b="3429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CBAE284" id="Straight Connector 28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pt,186.05pt" to="275.65pt,1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D59D07" wp14:editId="25F5E904">
                <wp:simplePos x="0" y="0"/>
                <wp:positionH relativeFrom="column">
                  <wp:posOffset>2564130</wp:posOffset>
                </wp:positionH>
                <wp:positionV relativeFrom="paragraph">
                  <wp:posOffset>481965</wp:posOffset>
                </wp:positionV>
                <wp:extent cx="1354455" cy="109347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4455" cy="1093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9734EF2" w14:textId="25BFD8C8" w:rsidR="007F0EB6" w:rsidRDefault="00A93981" w:rsidP="005B38A8">
                            <w:r>
                              <w:t>100</w:t>
                            </w:r>
                            <w:r w:rsidR="007F0EB6">
                              <w:t xml:space="preserve"> </w:t>
                            </w:r>
                            <w:r w:rsidR="007F0EB6">
                              <w:rPr>
                                <w:rFonts w:cstheme="minorHAnsi"/>
                              </w:rPr>
                              <w:t xml:space="preserve">Ω </w:t>
                            </w:r>
                            <w:r w:rsidR="007F0EB6">
                              <w:t>resistor</w:t>
                            </w:r>
                          </w:p>
                          <w:p w14:paraId="17A87C99" w14:textId="77777777" w:rsidR="007F0EB6" w:rsidRPr="000E425A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35C0B587" w14:textId="2B6A9F82" w:rsidR="007F0EB6" w:rsidRDefault="007F0EB6" w:rsidP="005B38A8">
                            <w:r>
                              <w:t xml:space="preserve">  </w:t>
                            </w:r>
                            <w:r w:rsidR="00A93981">
                              <w:t xml:space="preserve">50K </w:t>
                            </w:r>
                            <w:bookmarkStart w:id="0" w:name="_GoBack"/>
                            <w:bookmarkEnd w:id="0"/>
                            <w:r>
                              <w:t>Rheost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D59D07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7" type="#_x0000_t202" style="position:absolute;margin-left:201.9pt;margin-top:37.95pt;width:106.65pt;height:8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" fillcolor="white [3201]" stroked="f" strokeweight=".5pt">
                <v:textbox>
                  <w:txbxContent>
                    <w:p w14:paraId="39734EF2" w14:textId="25BFD8C8" w:rsidR="007F0EB6" w:rsidRDefault="00A93981" w:rsidP="005B38A8">
                      <w:r>
                        <w:t>100</w:t>
                      </w:r>
                      <w:r w:rsidR="007F0EB6">
                        <w:t xml:space="preserve"> </w:t>
                      </w:r>
                      <w:r w:rsidR="007F0EB6">
                        <w:rPr>
                          <w:rFonts w:cstheme="minorHAnsi"/>
                        </w:rPr>
                        <w:t xml:space="preserve">Ω </w:t>
                      </w:r>
                      <w:r w:rsidR="007F0EB6">
                        <w:t>resistor</w:t>
                      </w:r>
                    </w:p>
                    <w:p w14:paraId="17A87C99" w14:textId="77777777" w:rsidR="007F0EB6" w:rsidRPr="000E425A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</w:p>
                    <w:p w14:paraId="35C0B587" w14:textId="2B6A9F82" w:rsidR="007F0EB6" w:rsidRDefault="007F0EB6" w:rsidP="005B38A8">
                      <w:r>
                        <w:t xml:space="preserve">  </w:t>
                      </w:r>
                      <w:r w:rsidR="00A93981">
                        <w:t xml:space="preserve">50K </w:t>
                      </w:r>
                      <w:bookmarkStart w:id="1" w:name="_GoBack"/>
                      <w:bookmarkEnd w:id="1"/>
                      <w:r>
                        <w:t>Rheostat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F8FF44" wp14:editId="1C65B21E">
                <wp:simplePos x="0" y="0"/>
                <wp:positionH relativeFrom="column">
                  <wp:posOffset>2171700</wp:posOffset>
                </wp:positionH>
                <wp:positionV relativeFrom="paragraph">
                  <wp:posOffset>1224915</wp:posOffset>
                </wp:positionV>
                <wp:extent cx="495300" cy="321310"/>
                <wp:effectExtent l="0" t="38100" r="57150" b="2159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3213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72191A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171pt;margin-top:96.45pt;width:39pt;height:25.3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" strokecolor="black [3213]" strokeweight="1.5pt">
                <v:stroke endarrow="block" joinstyle="miter"/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6ED748" wp14:editId="2B45A958">
                <wp:simplePos x="0" y="0"/>
                <wp:positionH relativeFrom="column">
                  <wp:posOffset>2343150</wp:posOffset>
                </wp:positionH>
                <wp:positionV relativeFrom="paragraph">
                  <wp:posOffset>352425</wp:posOffset>
                </wp:positionV>
                <wp:extent cx="201930" cy="601980"/>
                <wp:effectExtent l="0" t="0" r="26670" b="266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F5AFB25" id="Rectangle 16" o:spid="_x0000_s1026" style="position:absolute;margin-left:184.5pt;margin-top:27.75pt;width:15.9pt;height:4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E53AF" wp14:editId="4B5D3BB0">
                <wp:simplePos x="0" y="0"/>
                <wp:positionH relativeFrom="column">
                  <wp:posOffset>2435860</wp:posOffset>
                </wp:positionH>
                <wp:positionV relativeFrom="paragraph">
                  <wp:posOffset>947420</wp:posOffset>
                </wp:positionV>
                <wp:extent cx="2540" cy="167640"/>
                <wp:effectExtent l="0" t="0" r="35560" b="2286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16764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F9F10DA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8pt,74.6pt" to="192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C7A3FB" wp14:editId="4FEAB43E">
                <wp:simplePos x="0" y="0"/>
                <wp:positionH relativeFrom="column">
                  <wp:posOffset>2343150</wp:posOffset>
                </wp:positionH>
                <wp:positionV relativeFrom="paragraph">
                  <wp:posOffset>969645</wp:posOffset>
                </wp:positionV>
                <wp:extent cx="220980" cy="148590"/>
                <wp:effectExtent l="0" t="0" r="7620" b="381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148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3B5D3E1" id="Rectangle 26" o:spid="_x0000_s1026" style="position:absolute;margin-left:184.5pt;margin-top:76.35pt;width:17.4pt;height:11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" fillcolor="white [3212]" stroked="f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11831D" wp14:editId="0CDFF283">
                <wp:simplePos x="0" y="0"/>
                <wp:positionH relativeFrom="column">
                  <wp:posOffset>2346960</wp:posOffset>
                </wp:positionH>
                <wp:positionV relativeFrom="paragraph">
                  <wp:posOffset>1119505</wp:posOffset>
                </wp:positionV>
                <wp:extent cx="201930" cy="601980"/>
                <wp:effectExtent l="0" t="0" r="26670" b="2667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7136C5CF" id="Rectangle 24" o:spid="_x0000_s1026" style="position:absolute;margin-left:184.8pt;margin-top:88.15pt;width:15.9pt;height:47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67528D" wp14:editId="44D69F39">
                <wp:simplePos x="0" y="0"/>
                <wp:positionH relativeFrom="column">
                  <wp:posOffset>1451187</wp:posOffset>
                </wp:positionH>
                <wp:positionV relativeFrom="paragraph">
                  <wp:posOffset>55245</wp:posOffset>
                </wp:positionV>
                <wp:extent cx="317500" cy="325967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263E4B" w14:textId="77777777" w:rsidR="007F0EB6" w:rsidRPr="00825F7C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25F7C"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667528D" id="Text Box 10" o:spid="_x0000_s1028" type="#_x0000_t202" style="position:absolute;margin-left:114.25pt;margin-top:4.35pt;width:25pt;height:25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" filled="f" stroked="f" strokeweight=".5pt">
                <v:textbox>
                  <w:txbxContent>
                    <w:p w14:paraId="60263E4B" w14:textId="77777777" w:rsidR="007F0EB6" w:rsidRPr="00825F7C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  <w:r w:rsidRPr="00825F7C">
                        <w:rPr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A729CA" wp14:editId="3FFB33A7">
                <wp:simplePos x="0" y="0"/>
                <wp:positionH relativeFrom="column">
                  <wp:posOffset>1416050</wp:posOffset>
                </wp:positionH>
                <wp:positionV relativeFrom="paragraph">
                  <wp:posOffset>57785</wp:posOffset>
                </wp:positionV>
                <wp:extent cx="374650" cy="361950"/>
                <wp:effectExtent l="0" t="0" r="2540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77C1063" id="Oval 9" o:spid="_x0000_s1026" style="position:absolute;margin-left:111.5pt;margin-top:4.55pt;width:29.5pt;height:28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w:drawing>
          <wp:inline distT="0" distB="0" distL="0" distR="0" wp14:anchorId="22F95E85" wp14:editId="060B8BAA">
            <wp:extent cx="3218323" cy="2751666"/>
            <wp:effectExtent l="0" t="0" r="1270" b="0"/>
            <wp:docPr id="3" name="Picture 3" descr="https://www.sparkfun.com/tutorial/LEDresistors/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sparkfun.com/tutorial/LEDresistors/image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912" cy="277354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59A6" w14:textId="74438BB3" w:rsidR="00E82AE9" w:rsidRDefault="00DD617F" w:rsidP="00263A1D">
      <w:r>
        <w:t xml:space="preserve">By adjusting the rheostat, </w:t>
      </w:r>
      <w:r w:rsidR="00C05F7F">
        <w:t xml:space="preserve">the </w:t>
      </w:r>
      <w:r w:rsidR="00E82AE9">
        <w:t xml:space="preserve">following values of </w:t>
      </w:r>
      <w:r w:rsidR="00C05F7F">
        <w:t xml:space="preserve">current </w:t>
      </w:r>
      <w:r w:rsidR="00E82AE9">
        <w:t xml:space="preserve">and </w:t>
      </w:r>
      <w:r w:rsidR="00C05F7F">
        <w:t xml:space="preserve">voltage </w:t>
      </w:r>
      <w:r w:rsidR="00E82AE9">
        <w:t>through the LED was record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45"/>
        <w:gridCol w:w="3345"/>
      </w:tblGrid>
      <w:tr w:rsidR="00BE0035" w:rsidRPr="00E82AE9" w14:paraId="6E1EE148" w14:textId="77777777" w:rsidTr="00E82AE9">
        <w:trPr>
          <w:trHeight w:val="534"/>
        </w:trPr>
        <w:tc>
          <w:tcPr>
            <w:tcW w:w="3345" w:type="dxa"/>
          </w:tcPr>
          <w:p w14:paraId="0E1CAACA" w14:textId="0A24E903" w:rsidR="00BE0035" w:rsidRPr="007F0EB6" w:rsidRDefault="00E82AE9" w:rsidP="00BE0035">
            <w:pPr>
              <w:jc w:val="center"/>
              <w:rPr>
                <w:i/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br w:type="page"/>
            </w:r>
            <w:r w:rsidR="00BE0035" w:rsidRPr="007F0EB6">
              <w:rPr>
                <w:i/>
                <w:sz w:val="32"/>
                <w:szCs w:val="32"/>
              </w:rPr>
              <w:t>V(V)</w:t>
            </w:r>
          </w:p>
        </w:tc>
        <w:tc>
          <w:tcPr>
            <w:tcW w:w="3345" w:type="dxa"/>
          </w:tcPr>
          <w:p w14:paraId="7CD0B78F" w14:textId="23249078" w:rsidR="00BE0035" w:rsidRPr="007F0EB6" w:rsidRDefault="00BE0035" w:rsidP="00BE0035">
            <w:pPr>
              <w:jc w:val="center"/>
              <w:rPr>
                <w:i/>
                <w:sz w:val="32"/>
                <w:szCs w:val="32"/>
              </w:rPr>
            </w:pPr>
            <w:r w:rsidRPr="007F0EB6">
              <w:rPr>
                <w:i/>
                <w:sz w:val="32"/>
                <w:szCs w:val="32"/>
              </w:rPr>
              <w:t>I(mA)</w:t>
            </w:r>
          </w:p>
        </w:tc>
      </w:tr>
      <w:tr w:rsidR="00BE0035" w:rsidRPr="00E82AE9" w14:paraId="24560FBA" w14:textId="77777777" w:rsidTr="00E82AE9">
        <w:trPr>
          <w:trHeight w:val="414"/>
        </w:trPr>
        <w:tc>
          <w:tcPr>
            <w:tcW w:w="3345" w:type="dxa"/>
          </w:tcPr>
          <w:p w14:paraId="31B57C92" w14:textId="2A89FDF8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0</w:t>
            </w:r>
          </w:p>
        </w:tc>
        <w:tc>
          <w:tcPr>
            <w:tcW w:w="3345" w:type="dxa"/>
          </w:tcPr>
          <w:p w14:paraId="1A78B8CB" w14:textId="3A8DB556" w:rsidR="007F0EB6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12</w:t>
            </w:r>
          </w:p>
        </w:tc>
      </w:tr>
      <w:tr w:rsidR="00BE0035" w:rsidRPr="00E82AE9" w14:paraId="5B750A04" w14:textId="77777777" w:rsidTr="00E82AE9">
        <w:trPr>
          <w:trHeight w:val="423"/>
        </w:trPr>
        <w:tc>
          <w:tcPr>
            <w:tcW w:w="3345" w:type="dxa"/>
          </w:tcPr>
          <w:p w14:paraId="14A60D18" w14:textId="37A12868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3</w:t>
            </w:r>
          </w:p>
        </w:tc>
        <w:tc>
          <w:tcPr>
            <w:tcW w:w="3345" w:type="dxa"/>
          </w:tcPr>
          <w:p w14:paraId="4150FFE0" w14:textId="0CD8B3F5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29</w:t>
            </w:r>
          </w:p>
        </w:tc>
      </w:tr>
      <w:tr w:rsidR="00BE0035" w:rsidRPr="00E82AE9" w14:paraId="2534EF52" w14:textId="77777777" w:rsidTr="00E82AE9">
        <w:trPr>
          <w:trHeight w:val="415"/>
        </w:trPr>
        <w:tc>
          <w:tcPr>
            <w:tcW w:w="3345" w:type="dxa"/>
          </w:tcPr>
          <w:p w14:paraId="340E2CE5" w14:textId="3C8C9D4A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4</w:t>
            </w:r>
          </w:p>
        </w:tc>
        <w:tc>
          <w:tcPr>
            <w:tcW w:w="3345" w:type="dxa"/>
          </w:tcPr>
          <w:p w14:paraId="1EDD272F" w14:textId="3BC10F77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50</w:t>
            </w:r>
          </w:p>
        </w:tc>
      </w:tr>
      <w:tr w:rsidR="00BE0035" w:rsidRPr="00E82AE9" w14:paraId="7FD7131D" w14:textId="77777777" w:rsidTr="00E82AE9">
        <w:trPr>
          <w:trHeight w:val="407"/>
        </w:trPr>
        <w:tc>
          <w:tcPr>
            <w:tcW w:w="3345" w:type="dxa"/>
          </w:tcPr>
          <w:p w14:paraId="7ACDEDEF" w14:textId="51195AE9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8</w:t>
            </w:r>
          </w:p>
        </w:tc>
        <w:tc>
          <w:tcPr>
            <w:tcW w:w="3345" w:type="dxa"/>
          </w:tcPr>
          <w:p w14:paraId="492DDF29" w14:textId="7E2A7C2C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97</w:t>
            </w:r>
          </w:p>
        </w:tc>
      </w:tr>
      <w:tr w:rsidR="00BE0035" w:rsidRPr="00E82AE9" w14:paraId="09DD9322" w14:textId="77777777" w:rsidTr="00E82AE9">
        <w:trPr>
          <w:trHeight w:val="414"/>
        </w:trPr>
        <w:tc>
          <w:tcPr>
            <w:tcW w:w="3345" w:type="dxa"/>
          </w:tcPr>
          <w:p w14:paraId="79053CF6" w14:textId="11937F50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50</w:t>
            </w:r>
          </w:p>
        </w:tc>
        <w:tc>
          <w:tcPr>
            <w:tcW w:w="3345" w:type="dxa"/>
          </w:tcPr>
          <w:p w14:paraId="5900AC44" w14:textId="3D0D9F8B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1.20</w:t>
            </w:r>
          </w:p>
        </w:tc>
      </w:tr>
    </w:tbl>
    <w:p w14:paraId="13F1F04F" w14:textId="77777777" w:rsidR="007F0EB6" w:rsidRDefault="007F0EB6" w:rsidP="00263A1D">
      <w:pPr>
        <w:rPr>
          <w:b/>
          <w:color w:val="000000" w:themeColor="text1"/>
        </w:rPr>
      </w:pPr>
    </w:p>
    <w:p w14:paraId="5D682E9D" w14:textId="566FA3F6" w:rsidR="00BE0035" w:rsidRPr="00BE0035" w:rsidRDefault="00D93CAB" w:rsidP="00263A1D">
      <w:pPr>
        <w:rPr>
          <w:b/>
          <w:color w:val="000000" w:themeColor="text1"/>
        </w:rPr>
      </w:pP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</w:p>
    <w:p w14:paraId="3DB6F462" w14:textId="77777777" w:rsidR="00E82AE9" w:rsidRDefault="00E82AE9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lastRenderedPageBreak/>
        <w:t xml:space="preserve">Question </w:t>
      </w:r>
      <w:r>
        <w:rPr>
          <w:b/>
          <w:color w:val="000000" w:themeColor="text1"/>
        </w:rPr>
        <w:t xml:space="preserve">1   </w:t>
      </w:r>
    </w:p>
    <w:p w14:paraId="7B2E845B" w14:textId="02CCC5B8" w:rsidR="00B9173F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 xml:space="preserve">Plot </w:t>
      </w:r>
      <w:r w:rsidR="00D93CAB">
        <w:rPr>
          <w:color w:val="000000" w:themeColor="text1"/>
        </w:rPr>
        <w:t>a suitable graph of the results.</w:t>
      </w:r>
      <w:r>
        <w:rPr>
          <w:color w:val="000000" w:themeColor="text1"/>
        </w:rPr>
        <w:t xml:space="preserve"> </w:t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proofErr w:type="gramStart"/>
      <w:r w:rsidR="00E82AE9">
        <w:rPr>
          <w:b/>
          <w:color w:val="000000" w:themeColor="text1"/>
        </w:rPr>
        <w:t>( 4</w:t>
      </w:r>
      <w:proofErr w:type="gramEnd"/>
      <w:r w:rsidR="00E82AE9">
        <w:rPr>
          <w:b/>
          <w:color w:val="000000" w:themeColor="text1"/>
        </w:rPr>
        <w:t xml:space="preserve"> marks)</w:t>
      </w:r>
    </w:p>
    <w:p w14:paraId="10F65275" w14:textId="00FEB105" w:rsidR="00E371FB" w:rsidRDefault="00AD1552" w:rsidP="00DA378F">
      <w:pPr>
        <w:pStyle w:val="ListParagraph"/>
        <w:numPr>
          <w:ilvl w:val="0"/>
          <w:numId w:val="1"/>
        </w:numPr>
        <w:rPr>
          <w:b/>
          <w:color w:val="000000" w:themeColor="text1"/>
        </w:rPr>
      </w:pP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DFC8080" wp14:editId="5E099DF0">
                <wp:simplePos x="0" y="0"/>
                <wp:positionH relativeFrom="column">
                  <wp:posOffset>-454660</wp:posOffset>
                </wp:positionH>
                <wp:positionV relativeFrom="paragraph">
                  <wp:posOffset>386080</wp:posOffset>
                </wp:positionV>
                <wp:extent cx="6796585" cy="8366077"/>
                <wp:effectExtent l="0" t="0" r="444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96585" cy="83660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3CBE212" w14:textId="790F675E" w:rsidR="00AD1552" w:rsidRDefault="00AD1552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5B05E29" wp14:editId="205620BF">
                                  <wp:extent cx="5991367" cy="8313812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97725" cy="83226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FC808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9" type="#_x0000_t202" style="position:absolute;left:0;text-align:left;margin-left:-35.8pt;margin-top:30.4pt;width:535.15pt;height:658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" fillcolor="white [3201]" stroked="f" strokeweight=".5pt">
                <v:textbox>
                  <w:txbxContent>
                    <w:p w14:paraId="33CBE212" w14:textId="790F675E" w:rsidR="00AD1552" w:rsidRDefault="00AD1552">
                      <w:bookmarkStart w:id="1" w:name="_GoBack"/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5B05E29" wp14:editId="205620BF">
                            <wp:extent cx="5991367" cy="8313812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97725" cy="83226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DA378F" w:rsidRPr="00DA378F">
        <w:rPr>
          <w:b/>
          <w:color w:val="000000" w:themeColor="text1"/>
        </w:rPr>
        <w:t>Labels   (1) appropriate scales  (2) accurate plotting</w:t>
      </w:r>
      <w:r w:rsidR="00EE5788">
        <w:rPr>
          <w:b/>
          <w:color w:val="000000" w:themeColor="text1"/>
        </w:rPr>
        <w:t xml:space="preserve">     (-1 if scale inappropriate and LOBF too steep)</w:t>
      </w:r>
    </w:p>
    <w:p w14:paraId="2DE4EEEE" w14:textId="416E231B" w:rsidR="00E371FB" w:rsidRDefault="00E371FB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46F9A74F" w14:textId="7672007A" w:rsidR="00BE0035" w:rsidRDefault="00BE0035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lastRenderedPageBreak/>
        <w:t xml:space="preserve">Question </w:t>
      </w:r>
      <w:r w:rsidR="00E82AE9">
        <w:rPr>
          <w:b/>
          <w:color w:val="000000" w:themeColor="text1"/>
        </w:rPr>
        <w:t>2</w:t>
      </w:r>
      <w:r w:rsidR="00493573">
        <w:rPr>
          <w:b/>
          <w:color w:val="000000" w:themeColor="text1"/>
        </w:rPr>
        <w:t xml:space="preserve">                                                                                          </w:t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493573">
        <w:rPr>
          <w:b/>
          <w:color w:val="000000" w:themeColor="text1"/>
        </w:rPr>
        <w:t xml:space="preserve">( </w:t>
      </w:r>
      <w:r w:rsidR="00DA378F">
        <w:rPr>
          <w:b/>
          <w:color w:val="000000" w:themeColor="text1"/>
        </w:rPr>
        <w:t>3</w:t>
      </w:r>
      <w:r w:rsidR="00493573">
        <w:rPr>
          <w:b/>
          <w:color w:val="000000" w:themeColor="text1"/>
        </w:rPr>
        <w:t xml:space="preserve"> marks)</w:t>
      </w:r>
    </w:p>
    <w:p w14:paraId="76406ACD" w14:textId="2B4737E9" w:rsidR="00BE0035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 xml:space="preserve">Determine the threshold voltage </w:t>
      </w:r>
      <w:r>
        <w:rPr>
          <w:b/>
          <w:color w:val="000000" w:themeColor="text1"/>
        </w:rPr>
        <w:t>from the graph</w:t>
      </w:r>
      <w:r>
        <w:rPr>
          <w:color w:val="000000" w:themeColor="text1"/>
        </w:rPr>
        <w:t xml:space="preserve">. </w:t>
      </w:r>
      <w:r>
        <w:rPr>
          <w:b/>
          <w:color w:val="000000" w:themeColor="text1"/>
        </w:rPr>
        <w:t xml:space="preserve">Clearly show </w:t>
      </w:r>
      <w:r>
        <w:rPr>
          <w:color w:val="000000" w:themeColor="text1"/>
        </w:rPr>
        <w:t xml:space="preserve">your method on the graph. </w:t>
      </w:r>
    </w:p>
    <w:p w14:paraId="55B2EDDB" w14:textId="77777777" w:rsidR="00BE0035" w:rsidRDefault="00BE0035" w:rsidP="00263A1D">
      <w:pPr>
        <w:rPr>
          <w:color w:val="000000" w:themeColor="text1"/>
        </w:rPr>
      </w:pPr>
    </w:p>
    <w:p w14:paraId="71DACB4A" w14:textId="12C579BA" w:rsidR="00BE0035" w:rsidRDefault="00BE0035" w:rsidP="00263A1D">
      <w:pPr>
        <w:rPr>
          <w:rFonts w:ascii="Arial" w:hAnsi="Arial" w:cs="Arial"/>
          <w:b/>
          <w:color w:val="000000" w:themeColor="text1"/>
          <w:sz w:val="28"/>
          <w:szCs w:val="28"/>
        </w:rPr>
      </w:pPr>
      <w:r w:rsidRPr="004D36FE">
        <w:rPr>
          <w:rFonts w:ascii="Arial" w:hAnsi="Arial" w:cs="Arial"/>
          <w:b/>
          <w:color w:val="000000" w:themeColor="text1"/>
          <w:sz w:val="28"/>
          <w:szCs w:val="28"/>
        </w:rPr>
        <w:t>V</w:t>
      </w:r>
      <w:r w:rsidRPr="004D36FE">
        <w:rPr>
          <w:rFonts w:ascii="Arial" w:hAnsi="Arial" w:cs="Arial"/>
          <w:b/>
          <w:color w:val="000000" w:themeColor="text1"/>
          <w:sz w:val="28"/>
          <w:szCs w:val="28"/>
          <w:vertAlign w:val="subscript"/>
        </w:rPr>
        <w:t>th</w:t>
      </w:r>
      <w:r w:rsidRPr="004D36FE">
        <w:rPr>
          <w:rFonts w:ascii="Arial" w:hAnsi="Arial" w:cs="Arial"/>
          <w:b/>
          <w:color w:val="000000" w:themeColor="text1"/>
          <w:sz w:val="28"/>
          <w:szCs w:val="28"/>
        </w:rPr>
        <w:t xml:space="preserve"> = </w:t>
      </w:r>
      <w:r w:rsidR="004D36FE" w:rsidRPr="004D36FE">
        <w:rPr>
          <w:rFonts w:ascii="Arial" w:hAnsi="Arial" w:cs="Arial"/>
          <w:b/>
          <w:color w:val="000000" w:themeColor="text1"/>
          <w:sz w:val="28"/>
          <w:szCs w:val="28"/>
        </w:rPr>
        <w:t>2.39V to 2.40V</w:t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  <w:t>(2)</w:t>
      </w:r>
      <w:proofErr w:type="gramStart"/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  (</w:t>
      </w:r>
      <w:proofErr w:type="gramEnd"/>
      <w:r w:rsidR="00EE5788">
        <w:rPr>
          <w:rFonts w:ascii="Arial" w:hAnsi="Arial" w:cs="Arial"/>
          <w:b/>
          <w:color w:val="000000" w:themeColor="text1"/>
          <w:sz w:val="28"/>
          <w:szCs w:val="28"/>
        </w:rPr>
        <w:t>-1 above or below)</w:t>
      </w:r>
    </w:p>
    <w:p w14:paraId="6A381089" w14:textId="2CA297F2" w:rsidR="00DA378F" w:rsidRPr="004D36FE" w:rsidRDefault="00DA378F" w:rsidP="00263A1D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Answer to 3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or 4</w:t>
      </w: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 sig figs</w:t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  <w:t>(1)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  </w:t>
      </w:r>
      <w:r w:rsidR="00EE5788" w:rsidRPr="00EE5788">
        <w:rPr>
          <w:rFonts w:ascii="Arial" w:hAnsi="Arial" w:cs="Arial"/>
          <w:b/>
          <w:color w:val="000000" w:themeColor="text1"/>
          <w:sz w:val="24"/>
          <w:szCs w:val="24"/>
        </w:rPr>
        <w:t>Must have correct ans</w:t>
      </w:r>
      <w:r w:rsidR="00EE5788">
        <w:rPr>
          <w:rFonts w:ascii="Arial" w:hAnsi="Arial" w:cs="Arial"/>
          <w:b/>
          <w:color w:val="000000" w:themeColor="text1"/>
          <w:sz w:val="24"/>
          <w:szCs w:val="24"/>
        </w:rPr>
        <w:t>wer</w:t>
      </w:r>
    </w:p>
    <w:p w14:paraId="5954ED2F" w14:textId="77777777" w:rsidR="00BE0035" w:rsidRDefault="00BE0035" w:rsidP="00263A1D">
      <w:pPr>
        <w:rPr>
          <w:color w:val="000000" w:themeColor="text1"/>
        </w:rPr>
      </w:pPr>
    </w:p>
    <w:p w14:paraId="06828F75" w14:textId="3E0401AE" w:rsidR="00BE0035" w:rsidRDefault="00BE0035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t xml:space="preserve">Question </w:t>
      </w:r>
      <w:r w:rsidR="00E82AE9">
        <w:rPr>
          <w:b/>
          <w:color w:val="000000" w:themeColor="text1"/>
        </w:rPr>
        <w:t>3</w:t>
      </w:r>
      <w:r w:rsidR="00493573">
        <w:rPr>
          <w:b/>
          <w:color w:val="000000" w:themeColor="text1"/>
        </w:rPr>
        <w:t xml:space="preserve">                                                                                                       </w:t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proofErr w:type="gramStart"/>
      <w:r w:rsidR="00D93CAB">
        <w:rPr>
          <w:b/>
          <w:color w:val="000000" w:themeColor="text1"/>
        </w:rPr>
        <w:tab/>
      </w:r>
      <w:r w:rsidR="00493573">
        <w:rPr>
          <w:b/>
          <w:color w:val="000000" w:themeColor="text1"/>
        </w:rPr>
        <w:t xml:space="preserve">( </w:t>
      </w:r>
      <w:r w:rsidR="00E82AE9">
        <w:rPr>
          <w:b/>
          <w:color w:val="000000" w:themeColor="text1"/>
        </w:rPr>
        <w:t>3</w:t>
      </w:r>
      <w:proofErr w:type="gramEnd"/>
      <w:r w:rsidR="00493573">
        <w:rPr>
          <w:b/>
          <w:color w:val="000000" w:themeColor="text1"/>
        </w:rPr>
        <w:t xml:space="preserve"> marks)</w:t>
      </w:r>
    </w:p>
    <w:p w14:paraId="29A7103C" w14:textId="5A161871" w:rsidR="00E4105F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>Determine the wavelength of the LED</w:t>
      </w:r>
      <w:r w:rsidR="00E4105F">
        <w:rPr>
          <w:color w:val="000000" w:themeColor="text1"/>
        </w:rPr>
        <w:t xml:space="preserve"> in nanometres</w:t>
      </w:r>
      <w:r>
        <w:rPr>
          <w:color w:val="000000" w:themeColor="text1"/>
        </w:rPr>
        <w:t>.</w:t>
      </w:r>
      <w:r w:rsidR="00D93CAB">
        <w:rPr>
          <w:color w:val="000000" w:themeColor="text1"/>
        </w:rPr>
        <w:t xml:space="preserve"> </w:t>
      </w:r>
      <w:r w:rsidR="004A57B4">
        <w:rPr>
          <w:color w:val="000000" w:themeColor="text1"/>
        </w:rPr>
        <w:t>Express</w:t>
      </w:r>
      <w:r w:rsidR="00D93CAB">
        <w:rPr>
          <w:color w:val="000000" w:themeColor="text1"/>
        </w:rPr>
        <w:t xml:space="preserve"> your answer</w:t>
      </w:r>
      <w:r w:rsidR="004A57B4">
        <w:rPr>
          <w:color w:val="000000" w:themeColor="text1"/>
        </w:rPr>
        <w:t xml:space="preserve"> in nm</w:t>
      </w:r>
      <w:r w:rsidR="00D93CAB">
        <w:rPr>
          <w:color w:val="000000" w:themeColor="text1"/>
        </w:rPr>
        <w:t xml:space="preserve"> is to the correct number of significant figures.</w:t>
      </w:r>
    </w:p>
    <w:p w14:paraId="5B3F7446" w14:textId="5B7349F8" w:rsidR="00AF75E8" w:rsidRPr="00AF75E8" w:rsidRDefault="00493573" w:rsidP="00263A1D">
      <w:pPr>
        <w:rPr>
          <w:rFonts w:ascii="Arial" w:hAnsi="Arial" w:cs="Arial"/>
          <w:i/>
          <w:sz w:val="28"/>
          <w:szCs w:val="28"/>
        </w:rPr>
      </w:pPr>
      <w:r w:rsidRPr="00493573">
        <w:rPr>
          <w:i/>
          <w:color w:val="0070C0"/>
        </w:rPr>
        <w:tab/>
      </w:r>
      <w:r w:rsidRPr="00493573">
        <w:rPr>
          <w:i/>
          <w:color w:val="0070C0"/>
        </w:rPr>
        <w:tab/>
      </w:r>
      <w:r w:rsidR="00AF75E8">
        <w:rPr>
          <w:i/>
          <w:color w:val="0070C0"/>
        </w:rPr>
        <w:t xml:space="preserve">        </w:t>
      </w:r>
      <w:r w:rsidR="00AF75E8" w:rsidRPr="00AF75E8">
        <w:rPr>
          <w:rFonts w:ascii="Arial" w:hAnsi="Arial" w:cs="Arial"/>
          <w:position w:val="-6"/>
          <w:sz w:val="28"/>
          <w:szCs w:val="28"/>
        </w:rPr>
        <w:object w:dxaOrig="220" w:dyaOrig="279" w14:anchorId="7257FB47">
          <v:shape id="_x0000_i1026" type="#_x0000_t75" style="width:10.75pt;height:13.95pt" o:ole="">
            <v:imagedata r:id="rId12" o:title=""/>
          </v:shape>
          <o:OLEObject Type="Embed" ProgID="Equation.DSMT4" ShapeID="_x0000_i1026" DrawAspect="Content" ObjectID="_1625988809" r:id="rId13"/>
        </w:object>
      </w:r>
      <w:r w:rsidR="00AF75E8" w:rsidRPr="00AF75E8">
        <w:rPr>
          <w:rFonts w:ascii="Arial" w:hAnsi="Arial" w:cs="Arial"/>
          <w:sz w:val="28"/>
          <w:szCs w:val="28"/>
        </w:rPr>
        <w:t xml:space="preserve"> = </w:t>
      </w:r>
      <w:proofErr w:type="spellStart"/>
      <w:r w:rsidR="00AF75E8" w:rsidRPr="00AF75E8">
        <w:rPr>
          <w:rFonts w:ascii="Arial" w:hAnsi="Arial" w:cs="Arial"/>
          <w:sz w:val="28"/>
          <w:szCs w:val="28"/>
        </w:rPr>
        <w:t>hc</w:t>
      </w:r>
      <w:proofErr w:type="spellEnd"/>
      <w:r w:rsidR="00AF75E8" w:rsidRPr="00AF75E8">
        <w:rPr>
          <w:rFonts w:ascii="Arial" w:hAnsi="Arial" w:cs="Arial"/>
          <w:sz w:val="28"/>
          <w:szCs w:val="28"/>
        </w:rPr>
        <w:t xml:space="preserve"> / </w:t>
      </w:r>
      <w:proofErr w:type="spellStart"/>
      <w:r w:rsidR="00AF75E8" w:rsidRPr="00AF75E8">
        <w:rPr>
          <w:rFonts w:ascii="Arial" w:hAnsi="Arial" w:cs="Arial"/>
          <w:sz w:val="28"/>
          <w:szCs w:val="28"/>
        </w:rPr>
        <w:t>eV</w:t>
      </w:r>
      <w:r w:rsidR="00AF75E8" w:rsidRPr="00AF75E8">
        <w:rPr>
          <w:rFonts w:ascii="Arial" w:hAnsi="Arial" w:cs="Arial"/>
          <w:sz w:val="28"/>
          <w:szCs w:val="28"/>
          <w:vertAlign w:val="subscript"/>
        </w:rPr>
        <w:t>th</w:t>
      </w:r>
      <w:proofErr w:type="spellEnd"/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</w:r>
    </w:p>
    <w:p w14:paraId="54F73470" w14:textId="2EE22984" w:rsidR="00493573" w:rsidRPr="00AA3D81" w:rsidRDefault="00AF75E8" w:rsidP="00263A1D">
      <w:pPr>
        <w:rPr>
          <w:rFonts w:ascii="Arial" w:hAnsi="Arial" w:cs="Arial"/>
          <w:b/>
        </w:rPr>
      </w:pPr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  <w:t xml:space="preserve">= </w:t>
      </w:r>
      <w:r w:rsidRPr="00AF75E8">
        <w:rPr>
          <w:rFonts w:ascii="Arial" w:hAnsi="Arial" w:cs="Arial"/>
          <w:i/>
          <w:sz w:val="28"/>
          <w:szCs w:val="28"/>
          <w:u w:val="single"/>
        </w:rPr>
        <w:t>6.6</w:t>
      </w:r>
      <w:r>
        <w:rPr>
          <w:rFonts w:ascii="Arial" w:hAnsi="Arial" w:cs="Arial"/>
          <w:i/>
          <w:sz w:val="28"/>
          <w:szCs w:val="28"/>
          <w:u w:val="single"/>
        </w:rPr>
        <w:t>3</w:t>
      </w:r>
      <w:r w:rsidRPr="00AF75E8">
        <w:rPr>
          <w:rFonts w:ascii="Arial" w:hAnsi="Arial" w:cs="Arial"/>
          <w:i/>
          <w:sz w:val="28"/>
          <w:szCs w:val="28"/>
          <w:u w:val="single"/>
        </w:rPr>
        <w:t xml:space="preserve"> x 10</w:t>
      </w:r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-</w:t>
      </w:r>
      <w:proofErr w:type="gramStart"/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3</w:t>
      </w:r>
      <w:r>
        <w:rPr>
          <w:rFonts w:ascii="Arial" w:hAnsi="Arial" w:cs="Arial"/>
          <w:i/>
          <w:sz w:val="28"/>
          <w:szCs w:val="28"/>
          <w:u w:val="single"/>
          <w:vertAlign w:val="superscript"/>
        </w:rPr>
        <w:t>4</w:t>
      </w:r>
      <w:r>
        <w:rPr>
          <w:rFonts w:ascii="Arial" w:hAnsi="Arial" w:cs="Arial"/>
          <w:i/>
          <w:sz w:val="28"/>
          <w:szCs w:val="28"/>
          <w:u w:val="single"/>
        </w:rPr>
        <w:t xml:space="preserve"> .</w:t>
      </w:r>
      <w:proofErr w:type="gramEnd"/>
      <w:r>
        <w:rPr>
          <w:rFonts w:ascii="Arial" w:hAnsi="Arial" w:cs="Arial"/>
          <w:i/>
          <w:sz w:val="28"/>
          <w:szCs w:val="28"/>
          <w:u w:val="single"/>
        </w:rPr>
        <w:t xml:space="preserve"> </w:t>
      </w:r>
      <w:r w:rsidRPr="00AF75E8">
        <w:rPr>
          <w:rFonts w:ascii="Arial" w:hAnsi="Arial" w:cs="Arial"/>
          <w:i/>
          <w:sz w:val="28"/>
          <w:szCs w:val="28"/>
          <w:u w:val="single"/>
        </w:rPr>
        <w:t>3 x 10</w:t>
      </w:r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8</w:t>
      </w:r>
      <w:r w:rsidR="00493573" w:rsidRPr="00493573">
        <w:rPr>
          <w:i/>
          <w:color w:val="0070C0"/>
        </w:rPr>
        <w:tab/>
      </w:r>
      <w:r w:rsidR="00493573" w:rsidRPr="00493573">
        <w:rPr>
          <w:i/>
          <w:color w:val="0070C0"/>
        </w:rPr>
        <w:tab/>
      </w:r>
      <w:r w:rsidR="00AA3D81" w:rsidRPr="00AA3D81">
        <w:rPr>
          <w:rFonts w:ascii="Arial" w:hAnsi="Arial" w:cs="Arial"/>
          <w:b/>
        </w:rPr>
        <w:t>(1)</w:t>
      </w:r>
    </w:p>
    <w:p w14:paraId="188848EA" w14:textId="611BA3D9" w:rsidR="00493573" w:rsidRDefault="00AF75E8" w:rsidP="00263A1D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i/>
          <w:color w:val="000000" w:themeColor="text1"/>
        </w:rPr>
        <w:tab/>
      </w:r>
      <w:r>
        <w:rPr>
          <w:i/>
          <w:color w:val="000000" w:themeColor="text1"/>
        </w:rPr>
        <w:tab/>
      </w:r>
      <w:r>
        <w:rPr>
          <w:i/>
          <w:color w:val="000000" w:themeColor="text1"/>
        </w:rPr>
        <w:tab/>
        <w:t xml:space="preserve">        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1.6 x 10 </w:t>
      </w:r>
      <w:r w:rsidRPr="00AF75E8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-</w:t>
      </w:r>
      <w:proofErr w:type="gramStart"/>
      <w:r w:rsidRPr="00AF75E8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19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.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</w:t>
      </w:r>
      <w:r w:rsidRPr="00AF75E8">
        <w:rPr>
          <w:rFonts w:ascii="Arial" w:hAnsi="Arial" w:cs="Arial"/>
          <w:i/>
          <w:color w:val="000000" w:themeColor="text1"/>
          <w:sz w:val="28"/>
          <w:szCs w:val="28"/>
        </w:rPr>
        <w:t>2.395</w:t>
      </w:r>
      <w:r w:rsidR="00493573" w:rsidRPr="00AF75E8">
        <w:rPr>
          <w:rFonts w:ascii="Arial" w:hAnsi="Arial" w:cs="Arial"/>
          <w:i/>
          <w:color w:val="000000" w:themeColor="text1"/>
          <w:sz w:val="28"/>
          <w:szCs w:val="28"/>
        </w:rPr>
        <w:tab/>
      </w:r>
    </w:p>
    <w:p w14:paraId="7C69ACD2" w14:textId="40829F13" w:rsidR="00AF75E8" w:rsidRDefault="00AF75E8" w:rsidP="00263A1D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proofErr w:type="gramStart"/>
      <w:r>
        <w:rPr>
          <w:rFonts w:ascii="Arial" w:hAnsi="Arial" w:cs="Arial"/>
          <w:i/>
          <w:color w:val="000000" w:themeColor="text1"/>
          <w:sz w:val="28"/>
          <w:szCs w:val="28"/>
        </w:rPr>
        <w:t>=  5.19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x 10</w:t>
      </w:r>
      <w:r w:rsidRPr="00AA3D81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-7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m</w:t>
      </w:r>
    </w:p>
    <w:p w14:paraId="4CF0A4B9" w14:textId="7C9A6D78" w:rsidR="004A57B4" w:rsidRDefault="004A57B4" w:rsidP="004A57B4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proofErr w:type="gramStart"/>
      <w:r>
        <w:rPr>
          <w:rFonts w:ascii="Arial" w:hAnsi="Arial" w:cs="Arial"/>
          <w:i/>
          <w:color w:val="000000" w:themeColor="text1"/>
          <w:sz w:val="28"/>
          <w:szCs w:val="28"/>
        </w:rPr>
        <w:t>=  5.</w:t>
      </w:r>
      <w:r w:rsidR="00DA378F">
        <w:rPr>
          <w:rFonts w:ascii="Arial" w:hAnsi="Arial" w:cs="Arial"/>
          <w:i/>
          <w:color w:val="000000" w:themeColor="text1"/>
          <w:sz w:val="28"/>
          <w:szCs w:val="28"/>
        </w:rPr>
        <w:t>19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x 10</w:t>
      </w:r>
      <w:r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2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nm   (</w:t>
      </w:r>
      <w:r w:rsidR="00EE5788">
        <w:rPr>
          <w:rFonts w:ascii="Arial" w:hAnsi="Arial" w:cs="Arial"/>
          <w:i/>
          <w:color w:val="000000" w:themeColor="text1"/>
          <w:sz w:val="28"/>
          <w:szCs w:val="28"/>
        </w:rPr>
        <w:t>3 sig figs best, a</w:t>
      </w:r>
      <w:r w:rsidR="00DA378F">
        <w:rPr>
          <w:rFonts w:ascii="Arial" w:hAnsi="Arial" w:cs="Arial"/>
          <w:i/>
          <w:color w:val="000000" w:themeColor="text1"/>
          <w:sz w:val="28"/>
          <w:szCs w:val="28"/>
        </w:rPr>
        <w:t>ccept 2</w:t>
      </w:r>
      <w:r>
        <w:rPr>
          <w:rFonts w:ascii="Arial" w:hAnsi="Arial" w:cs="Arial"/>
          <w:i/>
          <w:color w:val="000000" w:themeColor="text1"/>
          <w:sz w:val="28"/>
          <w:szCs w:val="28"/>
        </w:rPr>
        <w:t>)</w:t>
      </w:r>
    </w:p>
    <w:p w14:paraId="6F744326" w14:textId="2260CE65" w:rsidR="004A57B4" w:rsidRPr="00AA3D81" w:rsidRDefault="004A57B4" w:rsidP="004A57B4">
      <w:pPr>
        <w:ind w:left="1440" w:firstLine="720"/>
        <w:rPr>
          <w:b/>
          <w:color w:val="000000" w:themeColor="text1"/>
        </w:rPr>
      </w:pPr>
      <w:r>
        <w:rPr>
          <w:b/>
          <w:color w:val="000000" w:themeColor="text1"/>
        </w:rPr>
        <w:t xml:space="preserve">  </w:t>
      </w:r>
      <w:r>
        <w:rPr>
          <w:b/>
          <w:color w:val="000000" w:themeColor="text1"/>
        </w:rPr>
        <w:tab/>
        <w:t xml:space="preserve">        </w:t>
      </w:r>
      <w:r w:rsidRPr="00AA3D81">
        <w:rPr>
          <w:b/>
          <w:color w:val="000000" w:themeColor="text1"/>
        </w:rPr>
        <w:t xml:space="preserve">(1)                 </w:t>
      </w:r>
      <w:r w:rsidR="00EE5788">
        <w:rPr>
          <w:b/>
          <w:color w:val="000000" w:themeColor="text1"/>
        </w:rPr>
        <w:t xml:space="preserve">                         </w:t>
      </w:r>
      <w:proofErr w:type="gramStart"/>
      <w:r w:rsidR="00EE5788">
        <w:rPr>
          <w:b/>
          <w:color w:val="000000" w:themeColor="text1"/>
        </w:rPr>
        <w:t xml:space="preserve"> </w:t>
      </w:r>
      <w:r w:rsidRPr="00AA3D81">
        <w:rPr>
          <w:b/>
          <w:color w:val="000000" w:themeColor="text1"/>
        </w:rPr>
        <w:t xml:space="preserve">  (</w:t>
      </w:r>
      <w:proofErr w:type="gramEnd"/>
      <w:r w:rsidRPr="00AA3D81">
        <w:rPr>
          <w:b/>
          <w:color w:val="000000" w:themeColor="text1"/>
        </w:rPr>
        <w:t>1)</w:t>
      </w:r>
    </w:p>
    <w:p w14:paraId="62A34C39" w14:textId="77777777" w:rsidR="004A57B4" w:rsidRDefault="004A57B4" w:rsidP="004A57B4">
      <w:pPr>
        <w:rPr>
          <w:rFonts w:ascii="Arial" w:hAnsi="Arial" w:cs="Arial"/>
          <w:i/>
          <w:color w:val="000000" w:themeColor="text1"/>
          <w:sz w:val="28"/>
          <w:szCs w:val="28"/>
        </w:rPr>
      </w:pPr>
    </w:p>
    <w:p w14:paraId="721750A3" w14:textId="6A00D7C1" w:rsidR="00AF75E8" w:rsidRPr="00AF75E8" w:rsidRDefault="00AF75E8" w:rsidP="00263A1D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 w:rsidR="004A57B4">
        <w:rPr>
          <w:rFonts w:ascii="Arial" w:hAnsi="Arial" w:cs="Arial"/>
          <w:i/>
          <w:color w:val="000000" w:themeColor="text1"/>
          <w:sz w:val="28"/>
          <w:szCs w:val="28"/>
        </w:rPr>
        <w:t xml:space="preserve">          (accept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</w:t>
      </w:r>
      <w:r w:rsidR="004A57B4">
        <w:rPr>
          <w:rFonts w:ascii="Arial" w:hAnsi="Arial" w:cs="Arial"/>
          <w:i/>
          <w:color w:val="000000" w:themeColor="text1"/>
          <w:sz w:val="28"/>
          <w:szCs w:val="28"/>
        </w:rPr>
        <w:t>5</w:t>
      </w:r>
      <w:r w:rsidR="00DA378F">
        <w:rPr>
          <w:rFonts w:ascii="Arial" w:hAnsi="Arial" w:cs="Arial"/>
          <w:i/>
          <w:color w:val="000000" w:themeColor="text1"/>
          <w:sz w:val="28"/>
          <w:szCs w:val="28"/>
        </w:rPr>
        <w:t>20</w:t>
      </w:r>
      <w:r w:rsidR="004A57B4">
        <w:rPr>
          <w:rFonts w:ascii="Arial" w:hAnsi="Arial" w:cs="Arial"/>
          <w:i/>
          <w:color w:val="000000" w:themeColor="text1"/>
          <w:sz w:val="28"/>
          <w:szCs w:val="28"/>
        </w:rPr>
        <w:t xml:space="preserve"> nm)</w:t>
      </w:r>
    </w:p>
    <w:p w14:paraId="2AB0EE4C" w14:textId="6FE26D59" w:rsidR="00BF03D5" w:rsidRPr="00AA3D81" w:rsidRDefault="00AA3D81" w:rsidP="00263A1D">
      <w:pPr>
        <w:rPr>
          <w:b/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</w:t>
      </w:r>
    </w:p>
    <w:p w14:paraId="32988093" w14:textId="77777777" w:rsidR="00717C41" w:rsidRDefault="00717C41" w:rsidP="00263A1D">
      <w:pPr>
        <w:rPr>
          <w:color w:val="000000" w:themeColor="text1"/>
        </w:rPr>
      </w:pPr>
    </w:p>
    <w:p w14:paraId="74A538A0" w14:textId="77777777" w:rsidR="00717C41" w:rsidRDefault="00717C41" w:rsidP="00263A1D">
      <w:pPr>
        <w:rPr>
          <w:color w:val="000000" w:themeColor="text1"/>
        </w:rPr>
      </w:pPr>
    </w:p>
    <w:p w14:paraId="73C68984" w14:textId="4C22F7CA" w:rsidR="009F4C09" w:rsidRDefault="009F4C09">
      <w:pPr>
        <w:rPr>
          <w:b/>
          <w:color w:val="000000" w:themeColor="text1"/>
        </w:rPr>
      </w:pPr>
    </w:p>
    <w:sectPr w:rsidR="009F4C09" w:rsidSect="00DD617F">
      <w:footerReference w:type="default" r:id="rId14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17AB1F" w14:textId="77777777" w:rsidR="008A363A" w:rsidRDefault="008A363A" w:rsidP="00A941B0">
      <w:pPr>
        <w:spacing w:after="0" w:line="240" w:lineRule="auto"/>
      </w:pPr>
      <w:r>
        <w:separator/>
      </w:r>
    </w:p>
  </w:endnote>
  <w:endnote w:type="continuationSeparator" w:id="0">
    <w:p w14:paraId="1CC05317" w14:textId="77777777" w:rsidR="008A363A" w:rsidRDefault="008A363A" w:rsidP="00A941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3447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C12A2" w14:textId="003681FB" w:rsidR="007F0EB6" w:rsidRDefault="007F0EB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3981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3D28507" w14:textId="77777777" w:rsidR="007F0EB6" w:rsidRDefault="007F0E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699EE3" w14:textId="77777777" w:rsidR="008A363A" w:rsidRDefault="008A363A" w:rsidP="00A941B0">
      <w:pPr>
        <w:spacing w:after="0" w:line="240" w:lineRule="auto"/>
      </w:pPr>
      <w:r>
        <w:separator/>
      </w:r>
    </w:p>
  </w:footnote>
  <w:footnote w:type="continuationSeparator" w:id="0">
    <w:p w14:paraId="5EAA9D78" w14:textId="77777777" w:rsidR="008A363A" w:rsidRDefault="008A363A" w:rsidP="00A941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DA6476"/>
    <w:multiLevelType w:val="hybridMultilevel"/>
    <w:tmpl w:val="6BC017E6"/>
    <w:lvl w:ilvl="0" w:tplc="CCB283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3A1D"/>
    <w:rsid w:val="000108C0"/>
    <w:rsid w:val="000350F7"/>
    <w:rsid w:val="000C7850"/>
    <w:rsid w:val="000D0CAB"/>
    <w:rsid w:val="000F2C18"/>
    <w:rsid w:val="00183DFE"/>
    <w:rsid w:val="00186352"/>
    <w:rsid w:val="001B57BA"/>
    <w:rsid w:val="001F31F9"/>
    <w:rsid w:val="00263A1D"/>
    <w:rsid w:val="002A0BFB"/>
    <w:rsid w:val="002A3392"/>
    <w:rsid w:val="002C1614"/>
    <w:rsid w:val="003159E8"/>
    <w:rsid w:val="00375E39"/>
    <w:rsid w:val="003C00EA"/>
    <w:rsid w:val="00404225"/>
    <w:rsid w:val="00406A24"/>
    <w:rsid w:val="00415637"/>
    <w:rsid w:val="00435174"/>
    <w:rsid w:val="004405DA"/>
    <w:rsid w:val="00492D8E"/>
    <w:rsid w:val="00493573"/>
    <w:rsid w:val="004A57B4"/>
    <w:rsid w:val="004D36FE"/>
    <w:rsid w:val="00554014"/>
    <w:rsid w:val="00597481"/>
    <w:rsid w:val="005B38A8"/>
    <w:rsid w:val="005C7346"/>
    <w:rsid w:val="00676277"/>
    <w:rsid w:val="006A6435"/>
    <w:rsid w:val="00717C41"/>
    <w:rsid w:val="007A13AE"/>
    <w:rsid w:val="007B05A6"/>
    <w:rsid w:val="007B0840"/>
    <w:rsid w:val="007D5E10"/>
    <w:rsid w:val="007F0EB6"/>
    <w:rsid w:val="008A363A"/>
    <w:rsid w:val="008B41FC"/>
    <w:rsid w:val="008B5533"/>
    <w:rsid w:val="00901D91"/>
    <w:rsid w:val="009353E9"/>
    <w:rsid w:val="00985522"/>
    <w:rsid w:val="009B6CE8"/>
    <w:rsid w:val="009F4C09"/>
    <w:rsid w:val="00A25227"/>
    <w:rsid w:val="00A64F8D"/>
    <w:rsid w:val="00A93981"/>
    <w:rsid w:val="00A941B0"/>
    <w:rsid w:val="00AA3D81"/>
    <w:rsid w:val="00AC253C"/>
    <w:rsid w:val="00AD0CF0"/>
    <w:rsid w:val="00AD1552"/>
    <w:rsid w:val="00AD773C"/>
    <w:rsid w:val="00AF750F"/>
    <w:rsid w:val="00AF75E8"/>
    <w:rsid w:val="00B32D7D"/>
    <w:rsid w:val="00B66A0A"/>
    <w:rsid w:val="00B9173F"/>
    <w:rsid w:val="00BE0035"/>
    <w:rsid w:val="00BF03D5"/>
    <w:rsid w:val="00C05F7F"/>
    <w:rsid w:val="00C2361B"/>
    <w:rsid w:val="00C506EF"/>
    <w:rsid w:val="00C653BA"/>
    <w:rsid w:val="00C8396D"/>
    <w:rsid w:val="00CB3D93"/>
    <w:rsid w:val="00CE2EF3"/>
    <w:rsid w:val="00D67804"/>
    <w:rsid w:val="00D7128B"/>
    <w:rsid w:val="00D93CAB"/>
    <w:rsid w:val="00DA378F"/>
    <w:rsid w:val="00DC7D8A"/>
    <w:rsid w:val="00DD617F"/>
    <w:rsid w:val="00DE65D3"/>
    <w:rsid w:val="00DF0CDB"/>
    <w:rsid w:val="00DF22A2"/>
    <w:rsid w:val="00E371FB"/>
    <w:rsid w:val="00E4105F"/>
    <w:rsid w:val="00E82AE9"/>
    <w:rsid w:val="00EB2121"/>
    <w:rsid w:val="00EE5788"/>
    <w:rsid w:val="00F33E8E"/>
    <w:rsid w:val="00F418B9"/>
    <w:rsid w:val="00F661A1"/>
    <w:rsid w:val="00FD1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F75AE3B"/>
  <w15:chartTrackingRefBased/>
  <w15:docId w15:val="{A12079EB-025F-4811-A485-6172AADA8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00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1B0"/>
  </w:style>
  <w:style w:type="paragraph" w:styleId="Footer">
    <w:name w:val="footer"/>
    <w:basedOn w:val="Normal"/>
    <w:link w:val="Foot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1B0"/>
  </w:style>
  <w:style w:type="paragraph" w:styleId="BalloonText">
    <w:name w:val="Balloon Text"/>
    <w:basedOn w:val="Normal"/>
    <w:link w:val="BalloonTextChar"/>
    <w:uiPriority w:val="99"/>
    <w:semiHidden/>
    <w:unhideWhenUsed/>
    <w:rsid w:val="007F0E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EB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D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0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ey Fisher</dc:creator>
  <cp:keywords/>
  <dc:description/>
  <cp:lastModifiedBy>TAYLOR Lance [Willetton Senior High School]</cp:lastModifiedBy>
  <cp:revision>15</cp:revision>
  <cp:lastPrinted>2018-09-11T03:48:00Z</cp:lastPrinted>
  <dcterms:created xsi:type="dcterms:W3CDTF">2018-09-11T07:05:00Z</dcterms:created>
  <dcterms:modified xsi:type="dcterms:W3CDTF">2019-07-30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